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7E52" w:rsidRDefault="00D16034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bookmarkEnd w:id="0"/>
      <w:r w:rsidRPr="00D16034">
        <w:rPr>
          <w:rFonts w:ascii="Times New Roman" w:hAnsi="Times New Roman" w:cs="Times New Roman"/>
          <w:b/>
          <w:bCs/>
          <w:sz w:val="28"/>
          <w:szCs w:val="28"/>
        </w:rPr>
        <w:t>Recent studies on substituent effects on</w:t>
      </w:r>
    </w:p>
    <w:p w:rsidR="00D16034" w:rsidRDefault="00D16034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sz w:val="28"/>
          <w:szCs w:val="28"/>
          <w:highlight w:val="yellow"/>
          <w:vertAlign w:val="superscript"/>
        </w:rPr>
        <w:t>13</w:t>
      </w:r>
      <w:r w:rsidRPr="004602C6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NMR chemical shifts</w:t>
      </w:r>
    </w:p>
    <w:p w:rsidR="00D16034" w:rsidRDefault="003827C1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3827C1" w:rsidRDefault="003827C1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3827C1" w:rsidRDefault="003827C1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D16034" w:rsidRDefault="00D1603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urpose and scope of the present investigation</w:t>
      </w:r>
    </w:p>
    <w:p w:rsidR="00D16034" w:rsidRPr="00D16034" w:rsidRDefault="00D16034" w:rsidP="00D1603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>In the present study, the substituted-5-benzylidenebarbituric acids were prepared with the following objectives.</w:t>
      </w:r>
    </w:p>
    <w:p w:rsidR="00D16034" w:rsidRDefault="00D16034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 xml:space="preserve">To study the correlations between the Hammett substituent constants and </w:t>
      </w:r>
      <w:r w:rsidRPr="00D1603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16034">
        <w:rPr>
          <w:rFonts w:ascii="Times New Roman" w:hAnsi="Times New Roman" w:cs="Times New Roman"/>
          <w:sz w:val="24"/>
          <w:szCs w:val="24"/>
        </w:rPr>
        <w:t xml:space="preserve">C NMR </w:t>
      </w:r>
      <w:r w:rsidR="009D731C" w:rsidRPr="00D16034">
        <w:rPr>
          <w:rFonts w:ascii="Times New Roman" w:hAnsi="Times New Roman" w:cs="Times New Roman"/>
          <w:sz w:val="24"/>
          <w:szCs w:val="24"/>
        </w:rPr>
        <w:t>substituent induced</w:t>
      </w:r>
      <w:r w:rsidRPr="00D16034">
        <w:rPr>
          <w:rFonts w:ascii="Times New Roman" w:hAnsi="Times New Roman" w:cs="Times New Roman"/>
          <w:sz w:val="24"/>
          <w:szCs w:val="24"/>
        </w:rPr>
        <w:t xml:space="preserve"> chemical shifts (SCS) </w:t>
      </w:r>
      <w:r w:rsidR="009D731C" w:rsidRPr="00D16034">
        <w:rPr>
          <w:rFonts w:ascii="Times New Roman" w:hAnsi="Times New Roman" w:cs="Times New Roman"/>
          <w:sz w:val="24"/>
          <w:szCs w:val="24"/>
        </w:rPr>
        <w:t xml:space="preserve">of </w:t>
      </w:r>
      <w:r w:rsidR="009D731C">
        <w:rPr>
          <w:rFonts w:ascii="Times New Roman" w:hAnsi="Times New Roman" w:cs="Times New Roman"/>
          <w:sz w:val="24"/>
          <w:szCs w:val="24"/>
        </w:rPr>
        <w:t>substituted</w:t>
      </w:r>
      <w:r w:rsidRPr="00D16034">
        <w:rPr>
          <w:rFonts w:ascii="Times New Roman" w:hAnsi="Times New Roman" w:cs="Times New Roman"/>
          <w:sz w:val="24"/>
          <w:szCs w:val="24"/>
        </w:rPr>
        <w:t>-5-benzylidenebarbituric acid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827C1" w:rsidRDefault="003827C1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3827C1">
        <w:rPr>
          <w:rFonts w:ascii="Times New Roman" w:hAnsi="Times New Roman" w:cs="Times New Roman"/>
          <w:sz w:val="24"/>
          <w:szCs w:val="24"/>
          <w:highlight w:val="yellow"/>
        </w:rPr>
        <w:t>To study the use of SCS to monitor the transmission of electronic effects in molecular structures and to understand the mode of transmission of long-range effects in extended π-systems.</w:t>
      </w:r>
    </w:p>
    <w:p w:rsidR="003827C1" w:rsidRDefault="003827C1" w:rsidP="009D731C">
      <w:pPr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827C1">
        <w:rPr>
          <w:rFonts w:ascii="Times New Roman" w:hAnsi="Times New Roman" w:cs="Times New Roman"/>
          <w:b/>
          <w:bCs/>
          <w:sz w:val="24"/>
          <w:szCs w:val="24"/>
        </w:rPr>
        <w:t>EXPERIMENTAL</w:t>
      </w:r>
    </w:p>
    <w:p w:rsidR="003827C1" w:rsidRDefault="003827C1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827C1">
        <w:rPr>
          <w:rFonts w:ascii="Times New Roman" w:hAnsi="Times New Roman" w:cs="Times New Roman"/>
          <w:b/>
          <w:bCs/>
          <w:sz w:val="28"/>
          <w:szCs w:val="28"/>
        </w:rPr>
        <w:t>Preparation of Compounds</w:t>
      </w:r>
    </w:p>
    <w:p w:rsidR="003827C1" w:rsidRDefault="003827C1" w:rsidP="009D731C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D731C">
        <w:rPr>
          <w:rFonts w:ascii="Times New Roman" w:hAnsi="Times New Roman" w:cs="Times New Roman"/>
          <w:sz w:val="24"/>
          <w:szCs w:val="24"/>
        </w:rPr>
        <w:t xml:space="preserve">5-benzylidenebarbituric acid and its substituted </w:t>
      </w:r>
      <w:r w:rsidR="009D731C" w:rsidRPr="009D731C">
        <w:rPr>
          <w:rFonts w:ascii="Times New Roman" w:hAnsi="Times New Roman" w:cs="Times New Roman"/>
          <w:sz w:val="24"/>
          <w:szCs w:val="24"/>
        </w:rPr>
        <w:t>compounds were prepared by the modified procedure</w:t>
      </w:r>
      <w:r w:rsidR="009D731C" w:rsidRPr="009D731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D731C" w:rsidRPr="009D731C">
        <w:rPr>
          <w:rFonts w:ascii="Times New Roman" w:hAnsi="Times New Roman" w:cs="Times New Roman"/>
          <w:sz w:val="24"/>
          <w:szCs w:val="24"/>
        </w:rPr>
        <w:t>.</w:t>
      </w:r>
      <w:r w:rsidRPr="009D73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731C" w:rsidRDefault="009D731C" w:rsidP="009D731C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o the calculated amount of the pure benzaldehyde (2 g, 0.015 mol) and barbituric acid (1.55g, 0.015 mol) in warm ethyl alcohol was added a 10% solution of sodium hydroxide (catalytic amount) and the reaction mixture stirred for 2 hours.  After completion of the reaction as indicated by TLC, the reaction mixture was left overnight (scheme I). Solid product was separated by filtration and washed several times with cold methanol.</w:t>
      </w:r>
    </w:p>
    <w:p w:rsidR="009D731C" w:rsidRDefault="009D731C" w:rsidP="009D731C">
      <w:pPr>
        <w:spacing w:line="480" w:lineRule="auto"/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D731C">
        <w:rPr>
          <w:rFonts w:ascii="Times New Roman" w:hAnsi="Times New Roman" w:cs="Times New Roman"/>
          <w:b/>
          <w:bCs/>
          <w:sz w:val="28"/>
          <w:szCs w:val="28"/>
        </w:rPr>
        <w:lastRenderedPageBreak/>
        <w:t>CHARACTERIZATION</w:t>
      </w:r>
    </w:p>
    <w:p w:rsidR="00F361F8" w:rsidRDefault="009D731C" w:rsidP="00F361F8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l the compounds were characterized as 5-benzylidenebaarbituric acid and its </w:t>
      </w:r>
      <w:r w:rsidR="00F361F8">
        <w:rPr>
          <w:rFonts w:ascii="Times New Roman" w:hAnsi="Times New Roman" w:cs="Times New Roman"/>
          <w:sz w:val="24"/>
          <w:szCs w:val="24"/>
        </w:rPr>
        <w:t xml:space="preserve">derivatives by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61F8">
        <w:rPr>
          <w:rFonts w:ascii="Times New Roman" w:hAnsi="Times New Roman" w:cs="Times New Roman"/>
          <w:sz w:val="24"/>
          <w:szCs w:val="24"/>
        </w:rPr>
        <w:t xml:space="preserve">H and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361F8">
        <w:rPr>
          <w:rFonts w:ascii="Times New Roman" w:hAnsi="Times New Roman" w:cs="Times New Roman"/>
          <w:sz w:val="24"/>
          <w:szCs w:val="24"/>
        </w:rPr>
        <w:t>C NMR spectral techniques.</w:t>
      </w:r>
      <w:r w:rsidR="00F361F8" w:rsidRPr="00F361F8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and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spectra were obtained on a BRUKER AMX 400 MHz spectrometer.  Chemical shift of 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were measured with the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2.51 as the internal reference, while those of </w:t>
      </w:r>
      <w:r w:rsidR="00F361F8" w:rsidRPr="00F66C6E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were recorded with the central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39.90 as the internal reference. </w:t>
      </w:r>
    </w:p>
    <w:p w:rsidR="009D731C" w:rsidRPr="009D731C" w:rsidRDefault="0038418D" w:rsidP="0038418D">
      <w:pPr>
        <w:spacing w:line="480" w:lineRule="auto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object w:dxaOrig="4274" w:dyaOrig="26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4pt;height:151.5pt" o:ole="">
            <v:imagedata r:id="rId6" o:title=""/>
          </v:shape>
          <o:OLEObject Type="Embed" ProgID="ChemDraw.Document.6.0" ShapeID="_x0000_i1025" DrawAspect="Content" ObjectID="_1551973290" r:id="rId7"/>
        </w:object>
      </w:r>
    </w:p>
    <w:p w:rsidR="009D731C" w:rsidRDefault="009D731C" w:rsidP="003827C1">
      <w:pPr>
        <w:rPr>
          <w:rFonts w:ascii="Times New Roman" w:hAnsi="Times New Roman" w:cs="Times New Roman"/>
          <w:sz w:val="24"/>
          <w:szCs w:val="24"/>
        </w:rPr>
      </w:pPr>
    </w:p>
    <w:p w:rsidR="006B4FF9" w:rsidRPr="008C224F" w:rsidRDefault="006B4FF9" w:rsidP="003827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C224F">
        <w:rPr>
          <w:rFonts w:ascii="Times New Roman" w:hAnsi="Times New Roman" w:cs="Times New Roman"/>
          <w:sz w:val="28"/>
          <w:szCs w:val="28"/>
        </w:rPr>
        <w:t>Fig (   )</w:t>
      </w:r>
    </w:p>
    <w:p w:rsidR="006B4FF9" w:rsidRDefault="006B4FF9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6B4FF9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H NMR Signals </w:t>
      </w:r>
    </w:p>
    <w:p w:rsidR="006B4FF9" w:rsidRPr="006B4FF9" w:rsidRDefault="006B4FF9" w:rsidP="003827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;</w:t>
      </w:r>
    </w:p>
    <w:p w:rsidR="00D16034" w:rsidRDefault="006B4FF9" w:rsidP="00D160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;</w:t>
      </w:r>
    </w:p>
    <w:p w:rsidR="006B4FF9" w:rsidRDefault="006B4FF9" w:rsidP="006B4FF9">
      <w:pPr>
        <w:spacing w:line="480" w:lineRule="auto"/>
        <w:jc w:val="both"/>
        <w:rPr>
          <w:rStyle w:val="fontstyle01"/>
        </w:rPr>
      </w:pPr>
      <w:r w:rsidRPr="006B4FF9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6B4FF9">
        <w:rPr>
          <w:rFonts w:ascii="Times New Roman" w:hAnsi="Times New Roman" w:cs="Times New Roman"/>
          <w:b/>
          <w:bCs/>
          <w:sz w:val="24"/>
          <w:szCs w:val="24"/>
        </w:rPr>
        <w:t>H NMR</w:t>
      </w: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Style w:val="fontstyle01"/>
        </w:rPr>
        <w:t>Spectra of 5-benzylidenebarbityric acids are given below.</w:t>
      </w:r>
    </w:p>
    <w:p w:rsidR="006B4FF9" w:rsidRPr="006E6117" w:rsidRDefault="006B4FF9" w:rsidP="006B4FF9">
      <w:pPr>
        <w:spacing w:after="0"/>
        <w:jc w:val="both"/>
        <w:rPr>
          <w:rStyle w:val="fontstyle01"/>
          <w:i/>
          <w:iCs/>
        </w:rPr>
      </w:pPr>
      <w:r w:rsidRPr="006B4FF9">
        <w:rPr>
          <w:rStyle w:val="fontstyle01"/>
          <w:highlight w:val="yellow"/>
        </w:rPr>
        <w:t>Compound</w:t>
      </w:r>
      <w:r w:rsidRPr="006E6117">
        <w:rPr>
          <w:rStyle w:val="fontstyle01"/>
        </w:rPr>
        <w:t xml:space="preserve"> 1</w:t>
      </w:r>
      <w:r w:rsidRPr="006E6117">
        <w:rPr>
          <w:rStyle w:val="fontstyle01"/>
          <w:i/>
          <w:iCs/>
        </w:rPr>
        <w:t>:</w:t>
      </w:r>
      <w:r>
        <w:rPr>
          <w:rStyle w:val="fontstyle01"/>
          <w:i/>
          <w:iCs/>
        </w:rPr>
        <w:t xml:space="preserve">  </w:t>
      </w:r>
      <w:r w:rsidRPr="006E6117">
        <w:rPr>
          <w:rStyle w:val="fontstyle01"/>
          <w:i/>
          <w:iCs/>
        </w:rPr>
        <w:t>5-(4’-methoxybenzylidene)barbituric acid</w:t>
      </w:r>
    </w:p>
    <w:p w:rsidR="006B4FF9" w:rsidRPr="00DF2582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>δ  3.877 (s,3H)</w:t>
      </w:r>
      <w:r>
        <w:rPr>
          <w:rStyle w:val="fontstyle01"/>
        </w:rPr>
        <w:t>,   7.065 (d,2H),  8.252(s,1H),  8.369 (d,2H), 11.175 (s,1H), 11.302 (s,1H).</w:t>
      </w:r>
      <w:r w:rsidRPr="00DF2582">
        <w:rPr>
          <w:rStyle w:val="fontstyle01"/>
        </w:rPr>
        <w:t xml:space="preserve"> </w:t>
      </w:r>
    </w:p>
    <w:p w:rsidR="006B4FF9" w:rsidRPr="00656F10" w:rsidRDefault="006B4FF9" w:rsidP="006B4FF9">
      <w:pPr>
        <w:spacing w:after="0" w:line="240" w:lineRule="auto"/>
        <w:jc w:val="both"/>
        <w:rPr>
          <w:rStyle w:val="fontstyle01"/>
        </w:rPr>
      </w:pPr>
    </w:p>
    <w:p w:rsidR="006B4FF9" w:rsidRDefault="006B4FF9" w:rsidP="006B4FF9">
      <w:pPr>
        <w:spacing w:after="0" w:line="240" w:lineRule="auto"/>
        <w:jc w:val="both"/>
        <w:rPr>
          <w:rStyle w:val="fontstyle01"/>
        </w:rPr>
      </w:pPr>
      <w:r w:rsidRPr="00DF2582">
        <w:rPr>
          <w:rStyle w:val="fontstyle01"/>
        </w:rPr>
        <w:t>Compound 2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hydroxybenzylidene</w:t>
      </w:r>
      <w:r>
        <w:rPr>
          <w:rStyle w:val="fontstyle01"/>
          <w:i/>
          <w:iCs/>
        </w:rPr>
        <w:t>)</w:t>
      </w:r>
      <w:r w:rsidRPr="006E6117">
        <w:rPr>
          <w:rStyle w:val="fontstyle01"/>
          <w:i/>
          <w:iCs/>
        </w:rPr>
        <w:t>barbituric acid</w:t>
      </w:r>
    </w:p>
    <w:p w:rsidR="006B4FF9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 xml:space="preserve">6.878 (d,2H), 8.213 (s,1H), 8.320 (d,2H), 10.851 (s,1H), 11.117(s,1H), 11.249 (s,1H).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Default="006B4FF9" w:rsidP="006B4FF9">
      <w:pPr>
        <w:spacing w:after="0"/>
        <w:jc w:val="both"/>
        <w:rPr>
          <w:rStyle w:val="fontstyle01"/>
        </w:rPr>
      </w:pPr>
      <w:r w:rsidRPr="00C8101C">
        <w:rPr>
          <w:rStyle w:val="fontstyle01"/>
        </w:rPr>
        <w:t>Compound 3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methylbenzylidene)barbituric acid</w:t>
      </w:r>
    </w:p>
    <w:p w:rsidR="006B4FF9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>2.385 (s,3H), 7.304 (d,2H), 8.094 (d,2H), 8.255 (s,1H), 11.218 (s,1H), 11.365 (s,1H).</w:t>
      </w:r>
    </w:p>
    <w:p w:rsidR="006B4FF9" w:rsidRDefault="006B4FF9" w:rsidP="006B4FF9">
      <w:pPr>
        <w:spacing w:line="240" w:lineRule="auto"/>
        <w:jc w:val="both"/>
        <w:rPr>
          <w:rStyle w:val="fontstyle01"/>
        </w:rPr>
      </w:pPr>
    </w:p>
    <w:p w:rsidR="006B4FF9" w:rsidRDefault="006B4FF9" w:rsidP="006B4FF9">
      <w:pPr>
        <w:spacing w:after="0" w:line="240" w:lineRule="auto"/>
        <w:jc w:val="both"/>
        <w:rPr>
          <w:rStyle w:val="fontstyle01"/>
        </w:rPr>
      </w:pPr>
      <w:r w:rsidRPr="00807B93">
        <w:rPr>
          <w:rStyle w:val="fontstyle01"/>
        </w:rPr>
        <w:t>Compound 4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benzylidenebarbituric acid</w:t>
      </w:r>
    </w:p>
    <w:p w:rsidR="006B4FF9" w:rsidRDefault="006B4FF9" w:rsidP="006B4FF9">
      <w:pPr>
        <w:spacing w:after="0" w:line="240" w:lineRule="auto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>7.485 (m,3H), 8.073 (d,2H), 8.285 (s,1H), 11.238 (s,1H), 11.397 (s,1H).</w:t>
      </w:r>
    </w:p>
    <w:p w:rsidR="004965A6" w:rsidRDefault="004965A6" w:rsidP="006B4FF9">
      <w:pPr>
        <w:spacing w:after="0"/>
        <w:jc w:val="both"/>
        <w:rPr>
          <w:rStyle w:val="fontstyle01"/>
        </w:rPr>
      </w:pPr>
    </w:p>
    <w:p w:rsidR="006B4FF9" w:rsidRDefault="006B4FF9" w:rsidP="006B4FF9">
      <w:pPr>
        <w:spacing w:after="0"/>
        <w:jc w:val="both"/>
        <w:rPr>
          <w:rStyle w:val="fontstyle01"/>
        </w:rPr>
      </w:pPr>
      <w:r w:rsidRPr="006805A3">
        <w:rPr>
          <w:rStyle w:val="fontstyle01"/>
        </w:rPr>
        <w:t xml:space="preserve">Compound 5: </w:t>
      </w:r>
      <w:r>
        <w:rPr>
          <w:rStyle w:val="fontstyle01"/>
        </w:rPr>
        <w:t xml:space="preserve"> </w:t>
      </w:r>
      <w:r w:rsidRPr="006E6117">
        <w:rPr>
          <w:rStyle w:val="fontstyle01"/>
          <w:i/>
          <w:iCs/>
        </w:rPr>
        <w:t>5-(4’-chlorobenz</w:t>
      </w:r>
      <w:r>
        <w:rPr>
          <w:rStyle w:val="fontstyle01"/>
          <w:i/>
          <w:iCs/>
        </w:rPr>
        <w:t>ylidene)</w:t>
      </w:r>
      <w:r w:rsidRPr="006E6117">
        <w:rPr>
          <w:rStyle w:val="fontstyle01"/>
          <w:i/>
          <w:iCs/>
        </w:rPr>
        <w:t>barbituric acid</w:t>
      </w:r>
    </w:p>
    <w:p w:rsidR="006B4FF9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 xml:space="preserve">7.518 (d,2H), 8.069 (d,2H), 8.243 (s,1H), 11.275 (s,1H), 11.425 (s,1H); </w:t>
      </w:r>
    </w:p>
    <w:p w:rsidR="006B4FF9" w:rsidRPr="006C06E6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 w:rsidRPr="006C06E6">
        <w:rPr>
          <w:rStyle w:val="fontstyle01"/>
        </w:rPr>
        <w:t>δ</w:t>
      </w:r>
      <w:r>
        <w:rPr>
          <w:rStyle w:val="fontstyle01"/>
        </w:rPr>
        <w:t xml:space="preserve">  120.09, 128.55,  132.01, 135.15, 137.21, 150.65, 153.52, 162.04, 163.67.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Default="006B4FF9" w:rsidP="006B4FF9">
      <w:pPr>
        <w:spacing w:after="0"/>
        <w:jc w:val="both"/>
        <w:rPr>
          <w:rStyle w:val="fontstyle01"/>
        </w:rPr>
      </w:pPr>
      <w:r w:rsidRPr="00C0284A">
        <w:rPr>
          <w:rStyle w:val="fontstyle01"/>
        </w:rPr>
        <w:t xml:space="preserve">Compound 6: 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bromobenzylidene)barbituric acid</w:t>
      </w:r>
    </w:p>
    <w:p w:rsidR="006B4FF9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>7.670 (d,2H), 7.979 (d,2H), 8.223 (s,1H</w:t>
      </w:r>
      <w:r w:rsidR="004965A6">
        <w:rPr>
          <w:rStyle w:val="fontstyle01"/>
        </w:rPr>
        <w:t>), 11.272 (s,1H), 11.421 (s,1H).</w:t>
      </w:r>
      <w:r>
        <w:rPr>
          <w:rStyle w:val="fontstyle01"/>
        </w:rPr>
        <w:t xml:space="preserve">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Default="006B4FF9" w:rsidP="006B4FF9">
      <w:pPr>
        <w:spacing w:after="0"/>
        <w:jc w:val="both"/>
        <w:rPr>
          <w:rStyle w:val="fontstyle01"/>
        </w:rPr>
      </w:pPr>
      <w:r w:rsidRPr="00F56828">
        <w:rPr>
          <w:rStyle w:val="fontstyle01"/>
        </w:rPr>
        <w:t xml:space="preserve">Compound 7: </w:t>
      </w:r>
      <w:r>
        <w:rPr>
          <w:rStyle w:val="fontstyle01"/>
        </w:rPr>
        <w:t xml:space="preserve"> </w:t>
      </w:r>
      <w:r w:rsidRPr="006E6117">
        <w:rPr>
          <w:rStyle w:val="fontstyle01"/>
          <w:i/>
          <w:iCs/>
        </w:rPr>
        <w:t>5-(4’-nitrobenzylidene)barbituric acid</w:t>
      </w:r>
    </w:p>
    <w:p w:rsidR="006B4FF9" w:rsidRDefault="006B4FF9" w:rsidP="006B4FF9">
      <w:pPr>
        <w:spacing w:after="0"/>
        <w:jc w:val="both"/>
        <w:rPr>
          <w:rStyle w:val="fontstyle01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>8.017 (d,2H), 8.245 (d,2H), 8.324 (s,1H</w:t>
      </w:r>
      <w:r w:rsidR="004965A6">
        <w:rPr>
          <w:rStyle w:val="fontstyle01"/>
        </w:rPr>
        <w:t>), 11.329 (s,1H), 1.504 (s,1H).</w:t>
      </w: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5D7A0C" w:rsidRDefault="005D7A0C" w:rsidP="006B4FF9">
      <w:pPr>
        <w:spacing w:after="0"/>
        <w:jc w:val="both"/>
        <w:rPr>
          <w:rStyle w:val="fontstyle01"/>
        </w:rPr>
        <w:sectPr w:rsidR="005D7A0C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5D7A0C" w:rsidP="006B4FF9">
      <w:pPr>
        <w:spacing w:after="0"/>
        <w:jc w:val="both"/>
        <w:rPr>
          <w:rStyle w:val="fontstyle01"/>
          <w:b w:val="0"/>
          <w:bCs w:val="0"/>
        </w:rPr>
      </w:pPr>
      <w:r w:rsidRPr="005D7A0C">
        <w:rPr>
          <w:rStyle w:val="fontstyle01"/>
          <w:b w:val="0"/>
          <w:bCs w:val="0"/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1370965</wp:posOffset>
                </wp:positionH>
                <wp:positionV relativeFrom="paragraph">
                  <wp:posOffset>5466080</wp:posOffset>
                </wp:positionV>
                <wp:extent cx="5705475" cy="1404620"/>
                <wp:effectExtent l="0" t="0" r="28575" b="139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5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D7A0C" w:rsidRPr="009B3C37" w:rsidRDefault="005D7A0C" w:rsidP="009B3C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 </w:t>
                            </w:r>
                            <w:r w:rsidR="009B3C37"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="009B3C37"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="009B3C37"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="009B3C37"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-meth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07.95pt;margin-top:430.4pt;width:449.2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" strokecolor="white [3212]">
                <v:textbox style="mso-fit-shape-to-text:t">
                  <w:txbxContent>
                    <w:p w:rsidR="005D7A0C" w:rsidRPr="009B3C37" w:rsidRDefault="005D7A0C" w:rsidP="009B3C3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 </w:t>
                      </w:r>
                      <w:r w:rsidR="009B3C37"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  </w:t>
                      </w:r>
                      <w:r w:rsidR="009B3C37"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="009B3C37"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="009B3C37"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-meth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fontstyle01"/>
          <w:b w:val="0"/>
          <w:bCs w:val="0"/>
        </w:rPr>
        <w:object w:dxaOrig="12615" w:dyaOrig="8925">
          <v:shape id="_x0000_i1026" type="#_x0000_t75" style="width:630.75pt;height:446.25pt" o:ole="">
            <v:imagedata r:id="rId8" o:title=""/>
          </v:shape>
          <o:OLEObject Type="Embed" ProgID="FoxitPhantomPDF.Document" ShapeID="_x0000_i1026" DrawAspect="Content" ObjectID="_1551973291" r:id="rId9"/>
        </w:object>
      </w:r>
    </w:p>
    <w:p w:rsidR="005D7A0C" w:rsidRDefault="005D7A0C" w:rsidP="00D16034">
      <w:pPr>
        <w:rPr>
          <w:rFonts w:ascii="Times New Roman" w:hAnsi="Times New Roman" w:cs="Times New Roman"/>
          <w:sz w:val="28"/>
          <w:szCs w:val="28"/>
        </w:rPr>
        <w:sectPr w:rsidR="005D7A0C" w:rsidSect="005D7A0C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6B4FF9" w:rsidRDefault="009B3C37" w:rsidP="00D16034">
      <w:pPr>
        <w:rPr>
          <w:rFonts w:ascii="Times New Roman" w:hAnsi="Times New Roman" w:cs="Times New Roman"/>
          <w:sz w:val="28"/>
          <w:szCs w:val="28"/>
        </w:rPr>
      </w:pPr>
      <w:r w:rsidRPr="009B3C37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5791200</wp:posOffset>
                </wp:positionV>
                <wp:extent cx="10020300" cy="1404620"/>
                <wp:effectExtent l="0" t="0" r="19050" b="1397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3C37" w:rsidRPr="009B3C37" w:rsidRDefault="009B3C37" w:rsidP="009B3C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6C3F89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hydr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-1in;margin-top:456pt;width:789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" strokecolor="white [3212]">
                <v:textbox style="mso-fit-shape-to-text:t">
                  <w:txbxContent>
                    <w:p w:rsidR="009B3C37" w:rsidRPr="009B3C37" w:rsidRDefault="009B3C37" w:rsidP="009B3C3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="006C3F89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hydr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27" type="#_x0000_t75" style="width:630.75pt;height:446.25pt" o:ole="">
            <v:imagedata r:id="rId10" o:title=""/>
          </v:shape>
          <o:OLEObject Type="Embed" ProgID="FoxitPhantomPDF.Document" ShapeID="_x0000_i1027" DrawAspect="Content" ObjectID="_1551973292" r:id="rId11"/>
        </w:object>
      </w:r>
    </w:p>
    <w:p w:rsidR="006C3F89" w:rsidRDefault="006C3F89" w:rsidP="00D16034">
      <w:pPr>
        <w:rPr>
          <w:rFonts w:ascii="Times New Roman" w:hAnsi="Times New Roman" w:cs="Times New Roman"/>
          <w:sz w:val="28"/>
          <w:szCs w:val="28"/>
        </w:rPr>
      </w:pPr>
      <w:r w:rsidRPr="006C3F89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-876300</wp:posOffset>
                </wp:positionH>
                <wp:positionV relativeFrom="paragraph">
                  <wp:posOffset>5438775</wp:posOffset>
                </wp:positionV>
                <wp:extent cx="10001250" cy="1404620"/>
                <wp:effectExtent l="0" t="0" r="19050" b="1460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0D8F" w:rsidRDefault="00950D8F" w:rsidP="006C3F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:rsidR="006C3F89" w:rsidRPr="009B3C37" w:rsidRDefault="006C3F89" w:rsidP="006C3F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meth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  <w:p w:rsidR="006C3F89" w:rsidRDefault="006C3F89" w:rsidP="006C3F8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-69pt;margin-top:428.25pt;width:787.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" strokecolor="white [3212]">
                <v:textbox style="mso-fit-shape-to-text:t">
                  <w:txbxContent>
                    <w:p w:rsidR="00950D8F" w:rsidRDefault="00950D8F" w:rsidP="006C3F89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:rsidR="006C3F89" w:rsidRPr="009B3C37" w:rsidRDefault="006C3F89" w:rsidP="006C3F8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meth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  <w:p w:rsidR="006C3F89" w:rsidRDefault="006C3F89" w:rsidP="006C3F89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28" type="#_x0000_t75" style="width:630.75pt;height:446.25pt" o:ole="">
            <v:imagedata r:id="rId12" o:title=""/>
          </v:shape>
          <o:OLEObject Type="Embed" ProgID="FoxitPhantomPDF.Document" ShapeID="_x0000_i1028" DrawAspect="Content" ObjectID="_1551973293" r:id="rId13"/>
        </w:object>
      </w:r>
    </w:p>
    <w:p w:rsidR="006C3F89" w:rsidRDefault="006C3F89" w:rsidP="00D16034">
      <w:pPr>
        <w:rPr>
          <w:rFonts w:ascii="Times New Roman" w:hAnsi="Times New Roman" w:cs="Times New Roman"/>
          <w:sz w:val="28"/>
          <w:szCs w:val="28"/>
        </w:rPr>
      </w:pPr>
      <w:r w:rsidRPr="006C3F89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-838201</wp:posOffset>
                </wp:positionH>
                <wp:positionV relativeFrom="paragraph">
                  <wp:posOffset>5381625</wp:posOffset>
                </wp:positionV>
                <wp:extent cx="9896475" cy="1404620"/>
                <wp:effectExtent l="0" t="0" r="28575" b="1397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3F89" w:rsidRPr="00B22070" w:rsidRDefault="00B22070" w:rsidP="00B220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-66pt;margin-top:423.75pt;width:779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" strokecolor="white [3212]">
                <v:textbox style="mso-fit-shape-to-text:t">
                  <w:txbxContent>
                    <w:p w:rsidR="006C3F89" w:rsidRPr="00B22070" w:rsidRDefault="00B22070" w:rsidP="00B22070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29" type="#_x0000_t75" style="width:630.75pt;height:446.25pt" o:ole="">
            <v:imagedata r:id="rId14" o:title=""/>
          </v:shape>
          <o:OLEObject Type="Embed" ProgID="FoxitPhantomPDF.Document" ShapeID="_x0000_i1029" DrawAspect="Content" ObjectID="_1551973294" r:id="rId15"/>
        </w:object>
      </w:r>
    </w:p>
    <w:p w:rsidR="00B22070" w:rsidRDefault="00B22070" w:rsidP="00D16034">
      <w:pPr>
        <w:rPr>
          <w:rFonts w:ascii="Times New Roman" w:hAnsi="Times New Roman" w:cs="Times New Roman"/>
          <w:sz w:val="28"/>
          <w:szCs w:val="28"/>
        </w:rPr>
      </w:pPr>
      <w:r w:rsidRPr="00B22070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438775</wp:posOffset>
                </wp:positionV>
                <wp:extent cx="9877425" cy="1404620"/>
                <wp:effectExtent l="0" t="0" r="28575" b="1460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774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2070" w:rsidRPr="009B3C37" w:rsidRDefault="00B22070" w:rsidP="00B220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chlo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B22070" w:rsidRDefault="00B22070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-69.75pt;margin-top:428.25pt;width:777.7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" strokecolor="white [3212]">
                <v:textbox style="mso-fit-shape-to-text:t">
                  <w:txbxContent>
                    <w:p w:rsidR="00B22070" w:rsidRPr="009B3C37" w:rsidRDefault="00B22070" w:rsidP="00B220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chlo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B22070" w:rsidRDefault="00B22070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0" type="#_x0000_t75" style="width:630.75pt;height:446.25pt" o:ole="">
            <v:imagedata r:id="rId16" o:title=""/>
          </v:shape>
          <o:OLEObject Type="Embed" ProgID="FoxitPhantomPDF.Document" ShapeID="_x0000_i1030" DrawAspect="Content" ObjectID="_1551973295" r:id="rId17"/>
        </w:object>
      </w:r>
    </w:p>
    <w:p w:rsidR="00B22070" w:rsidRDefault="00B22070" w:rsidP="00D16034">
      <w:pPr>
        <w:rPr>
          <w:rFonts w:ascii="Times New Roman" w:hAnsi="Times New Roman" w:cs="Times New Roman"/>
          <w:sz w:val="28"/>
          <w:szCs w:val="28"/>
        </w:rPr>
      </w:pPr>
      <w:r w:rsidRPr="00B22070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381625</wp:posOffset>
                </wp:positionV>
                <wp:extent cx="10001250" cy="1404620"/>
                <wp:effectExtent l="0" t="0" r="19050" b="1460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224F" w:rsidRPr="009B3C37" w:rsidRDefault="008C224F" w:rsidP="008C224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brom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B22070" w:rsidRDefault="00B22070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-69.75pt;margin-top:423.75pt;width:787.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" strokecolor="white [3212]">
                <v:textbox style="mso-fit-shape-to-text:t">
                  <w:txbxContent>
                    <w:p w:rsidR="008C224F" w:rsidRPr="009B3C37" w:rsidRDefault="008C224F" w:rsidP="008C224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brom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B22070" w:rsidRDefault="00B22070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1" type="#_x0000_t75" style="width:630.75pt;height:446.25pt" o:ole="">
            <v:imagedata r:id="rId18" o:title=""/>
          </v:shape>
          <o:OLEObject Type="Embed" ProgID="FoxitPhantomPDF.Document" ShapeID="_x0000_i1031" DrawAspect="Content" ObjectID="_1551973296" r:id="rId19"/>
        </w:object>
      </w:r>
    </w:p>
    <w:p w:rsidR="008C224F" w:rsidRDefault="008C224F" w:rsidP="00D16034">
      <w:pPr>
        <w:rPr>
          <w:rFonts w:ascii="Times New Roman" w:hAnsi="Times New Roman" w:cs="Times New Roman"/>
          <w:sz w:val="28"/>
          <w:szCs w:val="28"/>
        </w:rPr>
      </w:pPr>
      <w:r w:rsidRPr="008C224F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>
                <wp:simplePos x="0" y="0"/>
                <wp:positionH relativeFrom="column">
                  <wp:posOffset>-857250</wp:posOffset>
                </wp:positionH>
                <wp:positionV relativeFrom="paragraph">
                  <wp:posOffset>5391150</wp:posOffset>
                </wp:positionV>
                <wp:extent cx="9963150" cy="1404620"/>
                <wp:effectExtent l="0" t="0" r="19050" b="1460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6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224F" w:rsidRPr="009B3C37" w:rsidRDefault="008C224F" w:rsidP="008C224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nitro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8C224F" w:rsidRDefault="008C224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-67.5pt;margin-top:424.5pt;width:784.5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" strokecolor="white [3212]">
                <v:textbox style="mso-fit-shape-to-text:t">
                  <w:txbxContent>
                    <w:p w:rsidR="008C224F" w:rsidRPr="009B3C37" w:rsidRDefault="008C224F" w:rsidP="008C224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nitro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8C224F" w:rsidRDefault="008C224F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2" type="#_x0000_t75" style="width:630.75pt;height:446.25pt" o:ole="">
            <v:imagedata r:id="rId20" o:title=""/>
          </v:shape>
          <o:OLEObject Type="Embed" ProgID="FoxitPhantomPDF.Document" ShapeID="_x0000_i1032" DrawAspect="Content" ObjectID="_1551973297" r:id="rId21"/>
        </w:object>
      </w:r>
    </w:p>
    <w:p w:rsidR="008C224F" w:rsidRDefault="008C224F" w:rsidP="00D16034">
      <w:pPr>
        <w:rPr>
          <w:rFonts w:ascii="Times New Roman" w:hAnsi="Times New Roman" w:cs="Times New Roman"/>
          <w:sz w:val="28"/>
          <w:szCs w:val="28"/>
        </w:rPr>
        <w:sectPr w:rsidR="008C224F" w:rsidSect="008C224F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8C224F" w:rsidRDefault="008C224F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C224F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D339E4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8C224F">
        <w:rPr>
          <w:rFonts w:ascii="Times New Roman" w:hAnsi="Times New Roman" w:cs="Times New Roman"/>
          <w:b/>
          <w:bCs/>
          <w:sz w:val="28"/>
          <w:szCs w:val="28"/>
        </w:rPr>
        <w:t>C NMR signals</w: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E12487" w:rsidRDefault="00E12487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E12487" w:rsidRDefault="00E12487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E12487" w:rsidRDefault="00E12487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D339E4" w:rsidSect="008C224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>
                <wp:simplePos x="0" y="0"/>
                <wp:positionH relativeFrom="column">
                  <wp:posOffset>-819150</wp:posOffset>
                </wp:positionH>
                <wp:positionV relativeFrom="paragraph">
                  <wp:posOffset>5619750</wp:posOffset>
                </wp:positionV>
                <wp:extent cx="9744075" cy="1404620"/>
                <wp:effectExtent l="0" t="0" r="28575" b="13335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440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39E4" w:rsidRPr="009B3C37" w:rsidRDefault="00D339E4" w:rsidP="00D339E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  </w:t>
                            </w:r>
                            <w:r w:rsidRPr="00D339E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C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-methoxybenzylidene)barbituric acid</w:t>
                            </w:r>
                          </w:p>
                          <w:p w:rsidR="00D339E4" w:rsidRPr="00D339E4" w:rsidRDefault="00D339E4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margin-left:-64.5pt;margin-top:442.5pt;width:767.25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" strokecolor="white [3212]">
                <v:textbox style="mso-fit-shape-to-text:t">
                  <w:txbxContent>
                    <w:p w:rsidR="00D339E4" w:rsidRPr="009B3C37" w:rsidRDefault="00D339E4" w:rsidP="00D339E4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  </w:t>
                      </w:r>
                      <w:r w:rsidRPr="00D339E4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C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-methoxybenzylidene)barbituric acid</w:t>
                      </w:r>
                    </w:p>
                    <w:p w:rsidR="00D339E4" w:rsidRPr="00D339E4" w:rsidRDefault="00D339E4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3" type="#_x0000_t75" style="width:630.75pt;height:446.25pt" o:ole="">
            <v:imagedata r:id="rId22" o:title=""/>
          </v:shape>
          <o:OLEObject Type="Embed" ProgID="FoxitPhantomPDF.Document" ShapeID="_x0000_i1033" DrawAspect="Content" ObjectID="_1551973298" r:id="rId23"/>
        </w:objec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>
                <wp:simplePos x="0" y="0"/>
                <wp:positionH relativeFrom="column">
                  <wp:posOffset>-904875</wp:posOffset>
                </wp:positionH>
                <wp:positionV relativeFrom="paragraph">
                  <wp:posOffset>5553075</wp:posOffset>
                </wp:positionV>
                <wp:extent cx="10020300" cy="1404620"/>
                <wp:effectExtent l="0" t="0" r="19050" b="1460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39E4" w:rsidRPr="009B3C37" w:rsidRDefault="00D339E4" w:rsidP="00D339E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hydr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  <w:p w:rsidR="00D339E4" w:rsidRDefault="00D339E4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4" type="#_x0000_t202" style="position:absolute;margin-left:-71.25pt;margin-top:437.25pt;width:789pt;height:110.6pt;z-index:2516756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" strokecolor="white [3212]">
                <v:textbox style="mso-fit-shape-to-text:t">
                  <w:txbxContent>
                    <w:p w:rsidR="00D339E4" w:rsidRPr="009B3C37" w:rsidRDefault="00D339E4" w:rsidP="00D339E4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hydr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  <w:p w:rsidR="00D339E4" w:rsidRDefault="00D339E4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4" type="#_x0000_t75" style="width:630.75pt;height:446.25pt" o:ole="">
            <v:imagedata r:id="rId24" o:title=""/>
          </v:shape>
          <o:OLEObject Type="Embed" ProgID="FoxitPhantomPDF.Document" ShapeID="_x0000_i1034" DrawAspect="Content" ObjectID="_1551973299" r:id="rId25"/>
        </w:object>
      </w:r>
    </w:p>
    <w:p w:rsidR="00D339E4" w:rsidRDefault="00367D8A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>
                <wp:simplePos x="0" y="0"/>
                <wp:positionH relativeFrom="column">
                  <wp:posOffset>-904875</wp:posOffset>
                </wp:positionH>
                <wp:positionV relativeFrom="paragraph">
                  <wp:posOffset>5572125</wp:posOffset>
                </wp:positionV>
                <wp:extent cx="9896475" cy="1404620"/>
                <wp:effectExtent l="0" t="0" r="28575" b="14605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7D8A" w:rsidRPr="009B3C37" w:rsidRDefault="00367D8A" w:rsidP="00367D8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methyl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367D8A" w:rsidRDefault="00367D8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5" type="#_x0000_t202" style="position:absolute;margin-left:-71.25pt;margin-top:438.75pt;width:779.25pt;height:110.6pt;z-index:2516776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" strokecolor="white [3212]">
                <v:textbox style="mso-fit-shape-to-text:t">
                  <w:txbxContent>
                    <w:p w:rsidR="00367D8A" w:rsidRPr="009B3C37" w:rsidRDefault="00367D8A" w:rsidP="00367D8A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methyl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367D8A" w:rsidRDefault="00367D8A"/>
                  </w:txbxContent>
                </v:textbox>
              </v:shape>
            </w:pict>
          </mc:Fallback>
        </mc:AlternateContent>
      </w:r>
      <w:r w:rsidR="00D339E4"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5" type="#_x0000_t75" style="width:630.75pt;height:446.25pt" o:ole="">
            <v:imagedata r:id="rId26" o:title=""/>
          </v:shape>
          <o:OLEObject Type="Embed" ProgID="FoxitPhantomPDF.Document" ShapeID="_x0000_i1035" DrawAspect="Content" ObjectID="_1551973300" r:id="rId27"/>
        </w:object>
      </w:r>
    </w:p>
    <w:p w:rsidR="00367D8A" w:rsidRDefault="00367D8A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>
                <wp:simplePos x="0" y="0"/>
                <wp:positionH relativeFrom="column">
                  <wp:posOffset>-714375</wp:posOffset>
                </wp:positionH>
                <wp:positionV relativeFrom="paragraph">
                  <wp:posOffset>5524500</wp:posOffset>
                </wp:positionV>
                <wp:extent cx="9848850" cy="1404620"/>
                <wp:effectExtent l="0" t="0" r="19050" b="1460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488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7D8A" w:rsidRPr="00B22070" w:rsidRDefault="00367D8A" w:rsidP="00367D8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  <w:p w:rsidR="00367D8A" w:rsidRDefault="00367D8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6" type="#_x0000_t202" style="position:absolute;margin-left:-56.25pt;margin-top:435pt;width:775.5pt;height:110.6pt;z-index:2516797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" strokecolor="white [3212]">
                <v:textbox style="mso-fit-shape-to-text:t">
                  <w:txbxContent>
                    <w:p w:rsidR="00367D8A" w:rsidRPr="00B22070" w:rsidRDefault="00367D8A" w:rsidP="00367D8A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arbituric acid</w:t>
                      </w:r>
                    </w:p>
                    <w:p w:rsidR="00367D8A" w:rsidRDefault="00367D8A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6" type="#_x0000_t75" style="width:630.75pt;height:446.25pt" o:ole="">
            <v:imagedata r:id="rId28" o:title=""/>
          </v:shape>
          <o:OLEObject Type="Embed" ProgID="FoxitPhantomPDF.Document" ShapeID="_x0000_i1036" DrawAspect="Content" ObjectID="_1551973301" r:id="rId29"/>
        </w:object>
      </w:r>
    </w:p>
    <w:p w:rsidR="004602C6" w:rsidRDefault="004602C6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476875</wp:posOffset>
                </wp:positionV>
                <wp:extent cx="10001250" cy="1404620"/>
                <wp:effectExtent l="0" t="0" r="19050" b="1460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602C6" w:rsidRPr="009B3C37" w:rsidRDefault="004602C6" w:rsidP="004602C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chlo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4602C6" w:rsidRDefault="004602C6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margin-left:-69.75pt;margin-top:431.25pt;width:787.5pt;height:110.6pt;z-index:2516817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" strokecolor="white [3212]">
                <v:textbox style="mso-fit-shape-to-text:t">
                  <w:txbxContent>
                    <w:p w:rsidR="004602C6" w:rsidRPr="009B3C37" w:rsidRDefault="004602C6" w:rsidP="004602C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chlo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4602C6" w:rsidRDefault="004602C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7" type="#_x0000_t75" style="width:630.75pt;height:446.25pt" o:ole="">
            <v:imagedata r:id="rId30" o:title=""/>
          </v:shape>
          <o:OLEObject Type="Embed" ProgID="FoxitPhantomPDF.Document" ShapeID="_x0000_i1037" DrawAspect="Content" ObjectID="_1551973302" r:id="rId31"/>
        </w:object>
      </w:r>
    </w:p>
    <w:p w:rsidR="004602C6" w:rsidRDefault="004602C6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>
                <wp:simplePos x="0" y="0"/>
                <wp:positionH relativeFrom="column">
                  <wp:posOffset>-847725</wp:posOffset>
                </wp:positionH>
                <wp:positionV relativeFrom="paragraph">
                  <wp:posOffset>5372100</wp:posOffset>
                </wp:positionV>
                <wp:extent cx="9934575" cy="1404620"/>
                <wp:effectExtent l="0" t="0" r="28575" b="14605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602C6" w:rsidRPr="009B3C37" w:rsidRDefault="004602C6" w:rsidP="004602C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brom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4602C6" w:rsidRDefault="004602C6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margin-left:-66.75pt;margin-top:423pt;width:782.25pt;height:110.6pt;z-index:2516838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" strokecolor="white [3212]">
                <v:textbox style="mso-fit-shape-to-text:t">
                  <w:txbxContent>
                    <w:p w:rsidR="004602C6" w:rsidRPr="009B3C37" w:rsidRDefault="004602C6" w:rsidP="004602C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brom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4602C6" w:rsidRDefault="004602C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8" type="#_x0000_t75" style="width:630.75pt;height:446.25pt" o:ole="">
            <v:imagedata r:id="rId32" o:title=""/>
          </v:shape>
          <o:OLEObject Type="Embed" ProgID="FoxitPhantomPDF.Document" ShapeID="_x0000_i1038" DrawAspect="Content" ObjectID="_1551973303" r:id="rId33"/>
        </w:object>
      </w:r>
    </w:p>
    <w:p w:rsidR="00C557D0" w:rsidRDefault="00C557D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557D0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>
                <wp:simplePos x="0" y="0"/>
                <wp:positionH relativeFrom="column">
                  <wp:posOffset>-857251</wp:posOffset>
                </wp:positionH>
                <wp:positionV relativeFrom="paragraph">
                  <wp:posOffset>5534025</wp:posOffset>
                </wp:positionV>
                <wp:extent cx="9934575" cy="1404620"/>
                <wp:effectExtent l="0" t="0" r="28575" b="1460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62AF" w:rsidRPr="009B3C37" w:rsidRDefault="00ED62AF" w:rsidP="00ED62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nit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C557D0" w:rsidRDefault="00C557D0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margin-left:-67.5pt;margin-top:435.75pt;width:782.25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" strokecolor="white [3212]">
                <v:textbox style="mso-fit-shape-to-text:t">
                  <w:txbxContent>
                    <w:p w:rsidR="00ED62AF" w:rsidRPr="009B3C37" w:rsidRDefault="00ED62AF" w:rsidP="00ED62A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nit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C557D0" w:rsidRDefault="00C557D0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9" type="#_x0000_t75" style="width:630.75pt;height:446.25pt" o:ole="">
            <v:imagedata r:id="rId34" o:title=""/>
          </v:shape>
          <o:OLEObject Type="Embed" ProgID="FoxitPhantomPDF.Document" ShapeID="_x0000_i1039" DrawAspect="Content" ObjectID="_1551973304" r:id="rId35"/>
        </w:object>
      </w:r>
    </w:p>
    <w:p w:rsidR="00802F17" w:rsidRDefault="00802F17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802F17" w:rsidSect="00D339E4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3478B9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  <w:sectPr w:rsidR="00883550" w:rsidSect="00802F1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883550" w:rsidRPr="00A45B9F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Table ( ): </w:t>
      </w:r>
      <w:r w:rsidRPr="00A45B9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 NMR chemical shifts of substituted 5-benzylidenebarbituric acids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horzAnchor="margin" w:tblpXSpec="center" w:tblpY="1755"/>
        <w:tblW w:w="11770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</w:tblGrid>
      <w:tr w:rsidR="00883550" w:rsidRPr="00607B5A" w:rsidTr="00A73C3D">
        <w:trPr>
          <w:trHeight w:val="425"/>
        </w:trPr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.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GROUP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1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22</w:t>
            </w:r>
            <w:r w:rsidRPr="007C3594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33</w:t>
            </w:r>
            <w:r w:rsidRPr="007C3594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4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5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6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7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9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11</w:t>
            </w: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6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4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5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9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39</w:t>
            </w: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5.9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8.7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4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6.0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6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7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59</w:t>
            </w: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3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9.3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4.4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0.3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8.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2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08</w:t>
            </w: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1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5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9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87</w:t>
            </w: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l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2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0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0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Br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6.2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1.5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A73C3D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NO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.4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3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0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1.6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1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A73C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13</w:t>
            </w:r>
          </w:p>
        </w:tc>
      </w:tr>
    </w:tbl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883550" w:rsidSect="00883550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883550" w:rsidRDefault="00883550" w:rsidP="0088355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RESULTS AND DISCUSSION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rrelations with Lynch-Equation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Pr="0017495F" w:rsidRDefault="0017495F" w:rsidP="0017495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7495F">
        <w:rPr>
          <w:rFonts w:ascii="Times New Roman" w:hAnsi="Times New Roman" w:cs="Times New Roman"/>
          <w:b/>
          <w:bCs/>
          <w:sz w:val="28"/>
          <w:szCs w:val="28"/>
        </w:rPr>
        <w:t>Table (  ) : Results of Lynch correlations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a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of 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>C chemical shifts of compound fig ( ) with SCS values for mono substituted benzenes.</w:t>
      </w:r>
    </w:p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41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1"/>
        <w:gridCol w:w="1200"/>
        <w:gridCol w:w="1203"/>
        <w:gridCol w:w="1172"/>
        <w:gridCol w:w="1218"/>
        <w:gridCol w:w="1164"/>
        <w:gridCol w:w="1135"/>
        <w:gridCol w:w="1153"/>
      </w:tblGrid>
      <w:tr w:rsidR="0017495F" w:rsidTr="00A73C3D">
        <w:trPr>
          <w:trHeight w:val="1049"/>
        </w:trPr>
        <w:tc>
          <w:tcPr>
            <w:tcW w:w="11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A73C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.No.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A73C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Carbons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</w:tcPr>
          <w:p w:rsidR="0017495F" w:rsidRPr="00891909" w:rsidRDefault="0017495F" w:rsidP="00A73C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Benzene</w:t>
            </w:r>
          </w:p>
          <w:p w:rsidR="0017495F" w:rsidRPr="00891909" w:rsidRDefault="0017495F" w:rsidP="00A73C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CS</w:t>
            </w:r>
          </w:p>
          <w:p w:rsidR="0017495F" w:rsidRPr="00891909" w:rsidRDefault="0017495F" w:rsidP="00A73C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(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b</w:t>
            </w: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A73C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lope</w:t>
            </w: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A73C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Intercept</w:t>
            </w:r>
          </w:p>
        </w:tc>
        <w:tc>
          <w:tcPr>
            <w:tcW w:w="11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A73C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c</w:t>
            </w:r>
          </w:p>
        </w:tc>
        <w:tc>
          <w:tcPr>
            <w:tcW w:w="11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A73C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d</w:t>
            </w:r>
          </w:p>
        </w:tc>
        <w:tc>
          <w:tcPr>
            <w:tcW w:w="11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A73C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e</w:t>
            </w:r>
          </w:p>
        </w:tc>
      </w:tr>
      <w:tr w:rsidR="0017495F" w:rsidTr="00A73C3D">
        <w:trPr>
          <w:trHeight w:val="295"/>
        </w:trPr>
        <w:tc>
          <w:tcPr>
            <w:tcW w:w="1171" w:type="dxa"/>
            <w:tcBorders>
              <w:top w:val="single" w:sz="4" w:space="0" w:color="auto"/>
            </w:tcBorders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200" w:type="dxa"/>
            <w:tcBorders>
              <w:top w:val="single" w:sz="4" w:space="0" w:color="auto"/>
            </w:tcBorders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03" w:type="dxa"/>
            <w:tcBorders>
              <w:top w:val="single" w:sz="4" w:space="0" w:color="auto"/>
            </w:tcBorders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172" w:type="dxa"/>
            <w:tcBorders>
              <w:top w:val="single" w:sz="4" w:space="0" w:color="auto"/>
            </w:tcBorders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7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23</w:t>
            </w:r>
          </w:p>
        </w:tc>
        <w:tc>
          <w:tcPr>
            <w:tcW w:w="1164" w:type="dxa"/>
            <w:tcBorders>
              <w:top w:val="single" w:sz="4" w:space="0" w:color="auto"/>
            </w:tcBorders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8</w:t>
            </w:r>
          </w:p>
        </w:tc>
        <w:tc>
          <w:tcPr>
            <w:tcW w:w="1135" w:type="dxa"/>
            <w:tcBorders>
              <w:top w:val="single" w:sz="4" w:space="0" w:color="auto"/>
            </w:tcBorders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7</w:t>
            </w:r>
          </w:p>
        </w:tc>
      </w:tr>
      <w:tr w:rsidR="0017495F" w:rsidTr="00A73C3D">
        <w:trPr>
          <w:trHeight w:val="311"/>
        </w:trPr>
        <w:tc>
          <w:tcPr>
            <w:tcW w:w="1171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A73C3D">
        <w:trPr>
          <w:trHeight w:val="295"/>
        </w:trPr>
        <w:tc>
          <w:tcPr>
            <w:tcW w:w="1171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200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’</w:t>
            </w:r>
          </w:p>
        </w:tc>
        <w:tc>
          <w:tcPr>
            <w:tcW w:w="120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172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218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73</w:t>
            </w:r>
          </w:p>
        </w:tc>
        <w:tc>
          <w:tcPr>
            <w:tcW w:w="1164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8</w:t>
            </w:r>
          </w:p>
        </w:tc>
        <w:tc>
          <w:tcPr>
            <w:tcW w:w="1135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4</w:t>
            </w:r>
          </w:p>
        </w:tc>
      </w:tr>
      <w:tr w:rsidR="0017495F" w:rsidTr="00A73C3D">
        <w:trPr>
          <w:trHeight w:val="295"/>
        </w:trPr>
        <w:tc>
          <w:tcPr>
            <w:tcW w:w="1171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A73C3D">
        <w:trPr>
          <w:trHeight w:val="311"/>
        </w:trPr>
        <w:tc>
          <w:tcPr>
            <w:tcW w:w="1171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200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3’</w:t>
            </w:r>
          </w:p>
        </w:tc>
        <w:tc>
          <w:tcPr>
            <w:tcW w:w="120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172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  <w:tc>
          <w:tcPr>
            <w:tcW w:w="1218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69</w:t>
            </w:r>
          </w:p>
        </w:tc>
        <w:tc>
          <w:tcPr>
            <w:tcW w:w="1164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13</w:t>
            </w:r>
          </w:p>
        </w:tc>
        <w:tc>
          <w:tcPr>
            <w:tcW w:w="1135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3</w:t>
            </w:r>
          </w:p>
        </w:tc>
      </w:tr>
      <w:tr w:rsidR="0017495F" w:rsidTr="00A73C3D">
        <w:trPr>
          <w:trHeight w:val="295"/>
        </w:trPr>
        <w:tc>
          <w:tcPr>
            <w:tcW w:w="1171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A73C3D">
        <w:trPr>
          <w:trHeight w:val="295"/>
        </w:trPr>
        <w:tc>
          <w:tcPr>
            <w:tcW w:w="1171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200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0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1172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4</w:t>
            </w:r>
          </w:p>
        </w:tc>
        <w:tc>
          <w:tcPr>
            <w:tcW w:w="1218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6.43</w:t>
            </w:r>
          </w:p>
        </w:tc>
        <w:tc>
          <w:tcPr>
            <w:tcW w:w="1164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3</w:t>
            </w:r>
          </w:p>
        </w:tc>
        <w:tc>
          <w:tcPr>
            <w:tcW w:w="1135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</w:t>
            </w:r>
          </w:p>
          <w:p w:rsidR="0017495F" w:rsidRDefault="0017495F" w:rsidP="00A73C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SX (Y) = a + b SCSX (H)</w:t>
      </w:r>
    </w:p>
    <w:p w:rsidR="0017495F" w:rsidRPr="00E679CC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679CC">
        <w:rPr>
          <w:rFonts w:ascii="Times New Roman" w:hAnsi="Times New Roman" w:cs="Times New Roman"/>
          <w:sz w:val="24"/>
          <w:szCs w:val="24"/>
        </w:rPr>
        <w:t>SCS values in Appendix (I)</w:t>
      </w: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relation coefficient</w:t>
      </w: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 of data points</w:t>
      </w:r>
    </w:p>
    <w:p w:rsidR="0017495F" w:rsidRPr="00E679CC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ndard deviations</w:t>
      </w:r>
    </w:p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bidi="ta-IN"/>
        </w:rPr>
        <w:drawing>
          <wp:inline distT="0" distB="0" distL="0" distR="0" wp14:anchorId="78C7AD72" wp14:editId="1F55D90A">
            <wp:extent cx="5943600" cy="437578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7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17495F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  <w:t xml:space="preserve">                             Fig. (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s S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i</w:t>
      </w: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EB4997" w:rsidRDefault="00EB4997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noProof/>
          <w:lang w:bidi="ta-IN"/>
        </w:rPr>
        <w:drawing>
          <wp:inline distT="0" distB="0" distL="0" distR="0" wp14:anchorId="5F8DB4D1" wp14:editId="5A5E9A8E">
            <wp:extent cx="5943600" cy="43846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8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4997" w:rsidRDefault="00EB4997" w:rsidP="00883550">
      <w:pPr>
        <w:rPr>
          <w:rFonts w:ascii="Times New Roman" w:hAnsi="Times New Roman" w:cs="Times New Roman"/>
          <w:sz w:val="28"/>
          <w:szCs w:val="28"/>
        </w:rPr>
      </w:pPr>
    </w:p>
    <w:p w:rsidR="00D0685A" w:rsidRDefault="00D0685A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Fig. (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2’ </w:t>
      </w:r>
      <w:r>
        <w:rPr>
          <w:rFonts w:ascii="Times New Roman" w:hAnsi="Times New Roman" w:cs="Times New Roman"/>
          <w:sz w:val="28"/>
          <w:szCs w:val="28"/>
        </w:rPr>
        <w:t>vs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o</w:t>
      </w: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noProof/>
          <w:lang w:bidi="ta-IN"/>
        </w:rPr>
        <w:drawing>
          <wp:inline distT="0" distB="0" distL="0" distR="0" wp14:anchorId="583BA0B7" wp14:editId="02916161">
            <wp:extent cx="5943600" cy="43656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6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85A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A48EC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Fig. (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>vs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p</w:t>
      </w:r>
    </w:p>
    <w:p w:rsidR="00EA48EC" w:rsidRDefault="00EA48EC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EA48EC" w:rsidRDefault="00EA48EC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EA48EC" w:rsidRDefault="00EA48EC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EA48EC" w:rsidRDefault="00EA48EC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EA48EC" w:rsidRDefault="00EA48EC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EA48EC" w:rsidRDefault="00EA48EC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EA48EC" w:rsidRDefault="00EA48EC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A73C3D" w:rsidRDefault="00A73C3D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Substituent effects on the </w:t>
      </w:r>
      <w:r w:rsidRPr="00A73C3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 NMR chemical shifts of the substituted</w:t>
      </w:r>
    </w:p>
    <w:p w:rsidR="00EA48EC" w:rsidRPr="00A73C3D" w:rsidRDefault="00A73C3D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5-benzulidenebarbituric acids</w:t>
      </w:r>
    </w:p>
    <w:p w:rsidR="00EA48EC" w:rsidRPr="0017495F" w:rsidRDefault="00EA48EC" w:rsidP="00883550">
      <w:pPr>
        <w:rPr>
          <w:rFonts w:ascii="Times New Roman" w:hAnsi="Times New Roman" w:cs="Times New Roman"/>
          <w:sz w:val="28"/>
          <w:szCs w:val="28"/>
        </w:rPr>
      </w:pPr>
    </w:p>
    <w:sectPr w:rsidR="00EA48EC" w:rsidRPr="0017495F" w:rsidSect="00883550">
      <w:pgSz w:w="12240" w:h="15840"/>
      <w:pgMar w:top="1440" w:right="129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612A0A"/>
    <w:multiLevelType w:val="hybridMultilevel"/>
    <w:tmpl w:val="7BE6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A27D47"/>
    <w:multiLevelType w:val="hybridMultilevel"/>
    <w:tmpl w:val="26F03EB4"/>
    <w:lvl w:ilvl="0" w:tplc="8A4C02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1A93"/>
    <w:rsid w:val="0017495F"/>
    <w:rsid w:val="002678EB"/>
    <w:rsid w:val="003478B9"/>
    <w:rsid w:val="00367D8A"/>
    <w:rsid w:val="003827C1"/>
    <w:rsid w:val="0038418D"/>
    <w:rsid w:val="004602C6"/>
    <w:rsid w:val="004965A6"/>
    <w:rsid w:val="005D7A0C"/>
    <w:rsid w:val="006B4FF9"/>
    <w:rsid w:val="006C3F89"/>
    <w:rsid w:val="00802F17"/>
    <w:rsid w:val="00883550"/>
    <w:rsid w:val="008C224F"/>
    <w:rsid w:val="00950D8F"/>
    <w:rsid w:val="009B3C37"/>
    <w:rsid w:val="009B7E52"/>
    <w:rsid w:val="009D731C"/>
    <w:rsid w:val="00A73C3D"/>
    <w:rsid w:val="00B22070"/>
    <w:rsid w:val="00B6551B"/>
    <w:rsid w:val="00B73942"/>
    <w:rsid w:val="00C557D0"/>
    <w:rsid w:val="00CD6E7D"/>
    <w:rsid w:val="00D0685A"/>
    <w:rsid w:val="00D16034"/>
    <w:rsid w:val="00D339E4"/>
    <w:rsid w:val="00E12487"/>
    <w:rsid w:val="00EA48EC"/>
    <w:rsid w:val="00EB4997"/>
    <w:rsid w:val="00ED62AF"/>
    <w:rsid w:val="00EF43B5"/>
    <w:rsid w:val="00F31A93"/>
    <w:rsid w:val="00F36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DFF7BDE-CE23-4766-8D9C-BB0FB2C80C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6034"/>
    <w:pPr>
      <w:ind w:left="720"/>
      <w:contextualSpacing/>
    </w:pPr>
  </w:style>
  <w:style w:type="character" w:customStyle="1" w:styleId="fontstyle01">
    <w:name w:val="fontstyle01"/>
    <w:basedOn w:val="DefaultParagraphFont"/>
    <w:rsid w:val="006B4FF9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1749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4.png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2A1847-97DB-4177-854E-B7AA72AD92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</TotalTime>
  <Pages>26</Pages>
  <Words>751</Words>
  <Characters>428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1</cp:revision>
  <dcterms:created xsi:type="dcterms:W3CDTF">2017-03-18T05:44:00Z</dcterms:created>
  <dcterms:modified xsi:type="dcterms:W3CDTF">2017-03-25T13:24:00Z</dcterms:modified>
</cp:coreProperties>
</file>